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7693" w:rsidRDefault="007D21E5">
      <w:r>
        <w:object w:dxaOrig="10100" w:dyaOrig="13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619.5pt" o:ole="">
            <v:imagedata r:id="rId4" o:title=""/>
          </v:shape>
          <o:OLEObject Type="Embed" ProgID="ChemDraw.Document.6.0" ShapeID="_x0000_i1025" DrawAspect="Content" ObjectID="_1670312253" r:id="rId5"/>
        </w:object>
      </w:r>
      <w:bookmarkStart w:id="0" w:name="_GoBack"/>
      <w:bookmarkEnd w:id="0"/>
    </w:p>
    <w:sectPr w:rsidR="00E8769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21E5"/>
    <w:rsid w:val="007D21E5"/>
    <w:rsid w:val="00E876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DDAE9271-06F9-4609-B698-63A01CC6DE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../customXml/item1.xml"/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customXml" Target="../customXml/item3.xml"/><Relationship Id="rId4" Type="http://schemas.openxmlformats.org/officeDocument/2006/relationships/image" Target="media/image1.emf"/><Relationship Id="rId9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4CE2C4C7B96C94992FCDCD516328081" ma:contentTypeVersion="7" ma:contentTypeDescription="Create a new document." ma:contentTypeScope="" ma:versionID="26a76d49a9a249539e67cfe3f7beda94">
  <xsd:schema xmlns:xsd="http://www.w3.org/2001/XMLSchema" xmlns:xs="http://www.w3.org/2001/XMLSchema" xmlns:p="http://schemas.microsoft.com/office/2006/metadata/properties" xmlns:ns2="e0585ad6-e60d-4dbf-9f0f-7ca5398387e1" targetNamespace="http://schemas.microsoft.com/office/2006/metadata/properties" ma:root="true" ma:fieldsID="322b9257368920c605e9d932df885040" ns2:_="">
    <xsd:import namespace="e0585ad6-e60d-4dbf-9f0f-7ca5398387e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585ad6-e60d-4dbf-9f0f-7ca5398387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8827E19-C0AE-4FE3-BE96-01E5CEA43A72}"/>
</file>

<file path=customXml/itemProps2.xml><?xml version="1.0" encoding="utf-8"?>
<ds:datastoreItem xmlns:ds="http://schemas.openxmlformats.org/officeDocument/2006/customXml" ds:itemID="{B020FDDB-C832-4BBD-9CF6-453155BF66CA}"/>
</file>

<file path=customXml/itemProps3.xml><?xml version="1.0" encoding="utf-8"?>
<ds:datastoreItem xmlns:ds="http://schemas.openxmlformats.org/officeDocument/2006/customXml" ds:itemID="{66AD324C-9702-45D9-A69B-C3E4CBD96B7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ashram</dc:creator>
  <cp:keywords/>
  <dc:description/>
  <cp:lastModifiedBy>muhammad ashram</cp:lastModifiedBy>
  <cp:revision>1</cp:revision>
  <dcterms:created xsi:type="dcterms:W3CDTF">2020-12-24T07:50:00Z</dcterms:created>
  <dcterms:modified xsi:type="dcterms:W3CDTF">2020-12-24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4CE2C4C7B96C94992FCDCD516328081</vt:lpwstr>
  </property>
</Properties>
</file>